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82" w:type="dxa"/>
        <w:tblInd w:w="-176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00" w:firstRow="0" w:lastRow="0" w:firstColumn="0" w:lastColumn="0" w:noHBand="0" w:noVBand="1"/>
      </w:tblPr>
      <w:tblGrid>
        <w:gridCol w:w="3481"/>
        <w:gridCol w:w="6301"/>
      </w:tblGrid>
      <w:tr w:rsidR="00441FB1" w:rsidRPr="00D60F46" w14:paraId="58CED8C6" w14:textId="77777777" w:rsidTr="00085393">
        <w:tc>
          <w:tcPr>
            <w:tcW w:w="348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DBDFD77" w14:textId="2E455318" w:rsidR="00E30A51" w:rsidRPr="00441FB1" w:rsidRDefault="00E30A51" w:rsidP="00900E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nl-NL"/>
                <w14:ligatures w14:val="none"/>
              </w:rPr>
              <w:t>UBND HUYỆN KHÁNH SƠN</w:t>
            </w:r>
          </w:p>
          <w:p w14:paraId="5CB1A794" w14:textId="77777777" w:rsidR="00E30A51" w:rsidRPr="00441FB1" w:rsidRDefault="00E30A51" w:rsidP="00900E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 w:rsidRPr="00441FB1">
              <w:rPr>
                <w:rFonts w:ascii="Times New Roman" w:eastAsia="Calibri" w:hAnsi="Times New Roman" w:cs="Times New Roman"/>
                <w:noProof/>
                <w:kern w:val="0"/>
                <w14:ligatures w14:val="none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68616526" wp14:editId="7B723F6A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190499</wp:posOffset>
                      </wp:positionV>
                      <wp:extent cx="1229360" cy="0"/>
                      <wp:effectExtent l="0" t="0" r="0" b="0"/>
                      <wp:wrapNone/>
                      <wp:docPr id="1084073502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293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FDBB5D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.2pt,15pt" to="133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441FB1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TRƯỜNG THCS SƠN LÂM</w:t>
            </w:r>
          </w:p>
        </w:tc>
        <w:tc>
          <w:tcPr>
            <w:tcW w:w="6301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76C171" w14:textId="72BDACF0" w:rsidR="00E30A51" w:rsidRPr="00441FB1" w:rsidRDefault="00E30A51" w:rsidP="00900E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nl-NL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ĐỀ KIỂM TRA CUỐI KỲ II NĂM HỌC 202</w:t>
            </w:r>
            <w:r w:rsidR="00B778D4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3</w:t>
            </w:r>
            <w:r w:rsidRPr="00441FB1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 xml:space="preserve"> - 202</w:t>
            </w:r>
            <w:r w:rsidR="00B778D4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4</w:t>
            </w:r>
          </w:p>
          <w:p w14:paraId="34E7DC60" w14:textId="77777777" w:rsidR="00E30A51" w:rsidRPr="00441FB1" w:rsidRDefault="00E30A51" w:rsidP="00900E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  <w:lang w:val="nl-NL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nl-NL"/>
                <w14:ligatures w14:val="none"/>
              </w:rPr>
              <w:t>MÔN TOÁN HỌC – LỚP 6</w:t>
            </w:r>
          </w:p>
          <w:p w14:paraId="3DFE1DED" w14:textId="77777777" w:rsidR="00E30A51" w:rsidRPr="00441FB1" w:rsidRDefault="00E30A51" w:rsidP="00900E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i/>
                <w:kern w:val="0"/>
                <w:sz w:val="26"/>
                <w:szCs w:val="26"/>
                <w:lang w:val="nl-NL"/>
                <w14:ligatures w14:val="none"/>
              </w:rPr>
              <w:t>Thời gian làm bài: 90 phút (Không kể thời gian giao đề</w:t>
            </w:r>
            <w:r w:rsidRPr="00441FB1">
              <w:rPr>
                <w:rFonts w:ascii="Times New Roman" w:eastAsia="Calibri" w:hAnsi="Times New Roman" w:cs="Times New Roman"/>
                <w:i/>
                <w:kern w:val="0"/>
                <w:sz w:val="26"/>
                <w:szCs w:val="26"/>
                <w:lang w:val="nl-NL"/>
                <w14:ligatures w14:val="none"/>
              </w:rPr>
              <w:t>)</w:t>
            </w:r>
          </w:p>
        </w:tc>
      </w:tr>
    </w:tbl>
    <w:p w14:paraId="2F265F95" w14:textId="77777777" w:rsidR="007273E1" w:rsidRDefault="007273E1" w:rsidP="003C1FF6">
      <w:pPr>
        <w:spacing w:before="120" w:after="120" w:line="240" w:lineRule="auto"/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nl-NL"/>
          <w14:ligatures w14:val="none"/>
        </w:rPr>
      </w:pPr>
      <w:bookmarkStart w:id="0" w:name="_Hlk164875779"/>
    </w:p>
    <w:p w14:paraId="63DAE1F9" w14:textId="5A0FE739" w:rsidR="00E30A51" w:rsidRPr="00441FB1" w:rsidRDefault="00E30A51" w:rsidP="003C1FF6">
      <w:pPr>
        <w:spacing w:before="120" w:after="120" w:line="240" w:lineRule="auto"/>
        <w:rPr>
          <w:rFonts w:ascii="Times New Roman" w:eastAsia="Times New Roman" w:hAnsi="Times New Roman" w:cs="Times New Roman"/>
          <w:b/>
          <w:bCs/>
          <w:i/>
          <w:iCs/>
          <w:kern w:val="0"/>
          <w:sz w:val="26"/>
          <w:szCs w:val="26"/>
          <w:u w:val="single"/>
          <w:lang w:val="nl-NL"/>
          <w14:ligatures w14:val="none"/>
        </w:rPr>
      </w:pPr>
      <w:r w:rsidRPr="00441FB1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nl-NL"/>
          <w14:ligatures w14:val="none"/>
        </w:rPr>
        <w:t>PHẦN I. TRẮC NGHIỆM KHÁCH QUAN (3,0 điểm)</w:t>
      </w:r>
      <w:bookmarkEnd w:id="0"/>
    </w:p>
    <w:p w14:paraId="5F1C07F7" w14:textId="77777777" w:rsidR="00E30A51" w:rsidRPr="00441FB1" w:rsidRDefault="00E30A51" w:rsidP="003C1FF6">
      <w:pPr>
        <w:spacing w:before="120" w:after="120" w:line="240" w:lineRule="auto"/>
        <w:ind w:firstLine="720"/>
        <w:rPr>
          <w:rFonts w:ascii="Times New Roman" w:eastAsia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</w:pPr>
      <w:r w:rsidRPr="00441FB1">
        <w:rPr>
          <w:rFonts w:ascii="Times New Roman" w:eastAsia="Times New Roman" w:hAnsi="Times New Roman" w:cs="Times New Roman"/>
          <w:i/>
          <w:iCs/>
          <w:kern w:val="0"/>
          <w:sz w:val="26"/>
          <w:szCs w:val="26"/>
          <w:lang w:val="nl-NL"/>
          <w14:ligatures w14:val="none"/>
        </w:rPr>
        <w:t>Chọn đáp án đúng, mỗi câu trả lời đúng được 0,25 điểm.</w:t>
      </w:r>
    </w:p>
    <w:p w14:paraId="516A67E5" w14:textId="51628EA7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nl-NL"/>
          <w14:ligatures w14:val="none"/>
        </w:rPr>
        <w:t>Câu 1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 xml:space="preserve"> Nếu </w:t>
      </w:r>
      <w:r w:rsidR="00045345"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>gieo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 xml:space="preserve"> </w:t>
      </w:r>
      <w:r w:rsidR="00045345"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 xml:space="preserve">một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>xúc xắc 20 lần có 5 lần xuất hiện mặt 6 chấm thì xác suất thực nghiệm xuất hiện m</w:t>
      </w:r>
      <w:r w:rsidR="00045345"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>ặt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 xml:space="preserve"> 6 chấm bằng </w:t>
      </w:r>
      <w:r w:rsidR="00045345"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>bao nhiêu?</w:t>
      </w:r>
    </w:p>
    <w:p w14:paraId="7A209BDF" w14:textId="0926F93B" w:rsidR="00E30A51" w:rsidRPr="00441FB1" w:rsidRDefault="00E30A51" w:rsidP="00900E4E">
      <w:pPr>
        <w:tabs>
          <w:tab w:val="left" w:pos="2410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A. </w:t>
      </w:r>
      <w:r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240" w:dyaOrig="680" w14:anchorId="6D211A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33.55pt" o:ole="">
            <v:imagedata r:id="rId7" o:title=""/>
          </v:shape>
          <o:OLEObject Type="Embed" ProgID="Equation.DSMT4" ShapeID="_x0000_i1025" DrawAspect="Content" ObjectID="_1777089356" r:id="rId8"/>
        </w:objec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  <w:t>B. 5</w:t>
      </w: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C. </w:t>
      </w:r>
      <w:r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340" w:dyaOrig="680" w14:anchorId="559E2065">
          <v:shape id="_x0000_i1026" type="#_x0000_t75" style="width:17.1pt;height:33.55pt" o:ole="">
            <v:imagedata r:id="rId9" o:title=""/>
          </v:shape>
          <o:OLEObject Type="Embed" ProgID="Equation.DSMT4" ShapeID="_x0000_i1026" DrawAspect="Content" ObjectID="_1777089357" r:id="rId10"/>
        </w:objec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  <w:t xml:space="preserve">D. </w:t>
      </w:r>
      <w:r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340" w:dyaOrig="680" w14:anchorId="2C7D1EC1">
          <v:shape id="_x0000_i1027" type="#_x0000_t75" style="width:17.1pt;height:33.55pt" o:ole="">
            <v:imagedata r:id="rId11" o:title=""/>
          </v:shape>
          <o:OLEObject Type="Embed" ProgID="Equation.DSMT4" ShapeID="_x0000_i1027" DrawAspect="Content" ObjectID="_1777089358" r:id="rId12"/>
        </w:object>
      </w:r>
    </w:p>
    <w:p w14:paraId="5008B87D" w14:textId="5679FF98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2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Đáp án nào dưới đây cho ta hai phân số bằng nhau?</w:t>
      </w:r>
    </w:p>
    <w:p w14:paraId="799A84A0" w14:textId="00C276F7" w:rsidR="00E30A51" w:rsidRPr="00441FB1" w:rsidRDefault="00E30A51" w:rsidP="00900E4E">
      <w:pPr>
        <w:tabs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contextualSpacing/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A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07A4C0A1">
          <v:shape id="_x0000_i1028" type="#_x0000_t75" style="width:12.2pt;height:34.8pt" o:ole="">
            <v:imagedata r:id="rId13" o:title=""/>
          </v:shape>
          <o:OLEObject Type="Embed" ProgID="Equation.DSMT4" ShapeID="_x0000_i1028" DrawAspect="Content" ObjectID="_1777089359" r:id="rId14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-VN" w:eastAsia="x-none"/>
          <w14:ligatures w14:val="none"/>
        </w:rPr>
        <w:t xml:space="preserve"> và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400" w:dyaOrig="680" w14:anchorId="6C05BEC6">
          <v:shape id="_x0000_i1029" type="#_x0000_t75" style="width:18.9pt;height:34.8pt" o:ole="">
            <v:imagedata r:id="rId15" o:title=""/>
          </v:shape>
          <o:OLEObject Type="Embed" ProgID="Equation.DSMT4" ShapeID="_x0000_i1029" DrawAspect="Content" ObjectID="_1777089360" r:id="rId16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B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272AEF6E">
          <v:shape id="_x0000_i1030" type="#_x0000_t75" style="width:12.2pt;height:34.8pt" o:ole="">
            <v:imagedata r:id="rId17" o:title=""/>
          </v:shape>
          <o:OLEObject Type="Embed" ProgID="Equation.DSMT4" ShapeID="_x0000_i1030" DrawAspect="Content" ObjectID="_1777089361" r:id="rId18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-VN" w:eastAsia="x-none"/>
          <w14:ligatures w14:val="none"/>
        </w:rPr>
        <w:t xml:space="preserve"> và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3530214F">
          <v:shape id="_x0000_i1031" type="#_x0000_t75" style="width:12.2pt;height:34.8pt" o:ole="">
            <v:imagedata r:id="rId19" o:title=""/>
          </v:shape>
          <o:OLEObject Type="Embed" ProgID="Equation.DSMT4" ShapeID="_x0000_i1031" DrawAspect="Content" ObjectID="_1777089362" r:id="rId20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C.</w: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 xml:space="preserve">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08FF30F5">
          <v:shape id="_x0000_i1032" type="#_x0000_t75" style="width:12.2pt;height:34.8pt" o:ole="">
            <v:imagedata r:id="rId21" o:title=""/>
          </v:shape>
          <o:OLEObject Type="Embed" ProgID="Equation.DSMT4" ShapeID="_x0000_i1032" DrawAspect="Content" ObjectID="_1777089363" r:id="rId22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-VN" w:eastAsia="x-none"/>
          <w14:ligatures w14:val="none"/>
        </w:rPr>
        <w:t xml:space="preserve"> và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4105DFE0">
          <v:shape id="_x0000_i1033" type="#_x0000_t75" style="width:12.2pt;height:34.8pt" o:ole="">
            <v:imagedata r:id="rId23" o:title=""/>
          </v:shape>
          <o:OLEObject Type="Embed" ProgID="Equation.DSMT4" ShapeID="_x0000_i1033" DrawAspect="Content" ObjectID="_1777089364" r:id="rId24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D.</w: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 xml:space="preserve">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400" w:dyaOrig="680" w14:anchorId="45726FCF">
          <v:shape id="_x0000_i1034" type="#_x0000_t75" style="width:18.9pt;height:34.8pt" o:ole="">
            <v:imagedata r:id="rId25" o:title=""/>
          </v:shape>
          <o:OLEObject Type="Embed" ProgID="Equation.DSMT4" ShapeID="_x0000_i1034" DrawAspect="Content" ObjectID="_1777089365" r:id="rId26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-VN" w:eastAsia="x-none"/>
          <w14:ligatures w14:val="none"/>
        </w:rPr>
        <w:t xml:space="preserve"> và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400" w:dyaOrig="680" w14:anchorId="52383449">
          <v:shape id="_x0000_i1035" type="#_x0000_t75" style="width:18.9pt;height:34.8pt" o:ole="">
            <v:imagedata r:id="rId27" o:title=""/>
          </v:shape>
          <o:OLEObject Type="Embed" ProgID="Equation.DSMT4" ShapeID="_x0000_i1035" DrawAspect="Content" ObjectID="_1777089366" r:id="rId28"/>
        </w:object>
      </w:r>
    </w:p>
    <w:p w14:paraId="37DED993" w14:textId="5CC8A6D4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3. </w:t>
      </w:r>
      <w:r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Số đối của </w:t>
      </w:r>
      <w:r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420" w:dyaOrig="680" w14:anchorId="6C66AFAE">
          <v:shape id="_x0000_i1036" type="#_x0000_t75" style="width:20.75pt;height:34.8pt" o:ole="">
            <v:imagedata r:id="rId29" o:title=""/>
          </v:shape>
          <o:OLEObject Type="Embed" ProgID="Equation.DSMT4" ShapeID="_x0000_i1036" DrawAspect="Content" ObjectID="_1777089367" r:id="rId30"/>
        </w:objec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là ……</w:t>
      </w:r>
    </w:p>
    <w:p w14:paraId="7B4DA228" w14:textId="4687A089" w:rsidR="00E30A51" w:rsidRPr="00441FB1" w:rsidRDefault="00E30A51" w:rsidP="00900E4E">
      <w:pPr>
        <w:tabs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contextualSpacing/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A. </w:t>
      </w:r>
      <w:r w:rsidR="00D60F46"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420" w:dyaOrig="680" w14:anchorId="3A6E9807">
          <v:shape id="_x0000_i1062" type="#_x0000_t75" style="width:20.75pt;height:34.8pt" o:ole="">
            <v:imagedata r:id="rId31" o:title=""/>
          </v:shape>
          <o:OLEObject Type="Embed" ProgID="Equation.DSMT4" ShapeID="_x0000_i1062" DrawAspect="Content" ObjectID="_1777089368" r:id="rId32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B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3FCB1B16">
          <v:shape id="_x0000_i1038" type="#_x0000_t75" style="width:12.2pt;height:34.8pt" o:ole="">
            <v:imagedata r:id="rId33" o:title=""/>
          </v:shape>
          <o:OLEObject Type="Embed" ProgID="Equation.DSMT4" ShapeID="_x0000_i1038" DrawAspect="Content" ObjectID="_1777089369" r:id="rId34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C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240" w:dyaOrig="680" w14:anchorId="6DDAECF6">
          <v:shape id="_x0000_i1039" type="#_x0000_t75" style="width:12.2pt;height:34.8pt" o:ole="">
            <v:imagedata r:id="rId35" o:title=""/>
          </v:shape>
          <o:OLEObject Type="Embed" ProgID="Equation.DSMT4" ShapeID="_x0000_i1039" DrawAspect="Content" ObjectID="_1777089370" r:id="rId36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D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380" w:dyaOrig="680" w14:anchorId="02C18EA2">
          <v:shape id="_x0000_i1040" type="#_x0000_t75" style="width:18.3pt;height:34.8pt" o:ole="">
            <v:imagedata r:id="rId37" o:title=""/>
          </v:shape>
          <o:OLEObject Type="Embed" ProgID="Equation.DSMT4" ShapeID="_x0000_i1040" DrawAspect="Content" ObjectID="_1777089371" r:id="rId38"/>
        </w:object>
      </w:r>
    </w:p>
    <w:p w14:paraId="6C52DCDA" w14:textId="3D788242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4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Nghịch đảo của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 2 là …….</w:t>
      </w:r>
    </w:p>
    <w:p w14:paraId="41EF8F02" w14:textId="70A8C740" w:rsidR="00E30A51" w:rsidRPr="00441FB1" w:rsidRDefault="00E30A51" w:rsidP="00900E4E">
      <w:pPr>
        <w:tabs>
          <w:tab w:val="left" w:pos="284"/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contextualSpacing/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A. 2</w: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B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 xml:space="preserve">. </w:t>
      </w:r>
      <w:r w:rsidR="00BE6BB2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-2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C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>.</w:t>
      </w:r>
      <w:r w:rsidR="00BE6BB2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 </w:t>
      </w:r>
      <w:r w:rsidR="00BE6BB2"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eastAsia="x-none"/>
          <w14:ligatures w14:val="none"/>
        </w:rPr>
        <w:object w:dxaOrig="360" w:dyaOrig="680" w14:anchorId="28CCD1D3">
          <v:shape id="_x0000_i1041" type="#_x0000_t75" style="width:18.3pt;height:33.55pt" o:ole="">
            <v:imagedata r:id="rId39" o:title=""/>
          </v:shape>
          <o:OLEObject Type="Embed" ProgID="Equation.DSMT4" ShapeID="_x0000_i1041" DrawAspect="Content" ObjectID="_1777089372" r:id="rId40"/>
        </w:objec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D.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 xml:space="preserve"> </w:t>
      </w:r>
      <w:r w:rsidR="00BE6BB2"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eastAsia="x-none"/>
          <w14:ligatures w14:val="none"/>
        </w:rPr>
        <w:object w:dxaOrig="240" w:dyaOrig="680" w14:anchorId="40E73FD1">
          <v:shape id="_x0000_i1042" type="#_x0000_t75" style="width:12.2pt;height:33.55pt" o:ole="">
            <v:imagedata r:id="rId41" o:title=""/>
          </v:shape>
          <o:OLEObject Type="Embed" ProgID="Equation.DSMT4" ShapeID="_x0000_i1042" DrawAspect="Content" ObjectID="_1777089373" r:id="rId42"/>
        </w:object>
      </w:r>
    </w:p>
    <w:p w14:paraId="12731C41" w14:textId="560A8E43" w:rsidR="00BE6BB2" w:rsidRPr="00441FB1" w:rsidRDefault="00E30A51" w:rsidP="00900E4E">
      <w:pPr>
        <w:widowControl w:val="0"/>
        <w:tabs>
          <w:tab w:val="left" w:pos="992"/>
          <w:tab w:val="left" w:pos="2410"/>
          <w:tab w:val="left" w:pos="4820"/>
          <w:tab w:val="left" w:pos="6946"/>
        </w:tabs>
        <w:autoSpaceDE w:val="0"/>
        <w:autoSpaceDN w:val="0"/>
        <w:spacing w:before="120" w:after="12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x-none"/>
          <w14:ligatures w14:val="none"/>
        </w:rPr>
        <w:t>Câu 5.</w:t>
      </w:r>
      <w:r w:rsidRPr="00441FB1">
        <w:rPr>
          <w:rFonts w:ascii="Times New Roman" w:eastAsia="Times New Roman" w:hAnsi="Times New Roman" w:cs="Times New Roman"/>
          <w:b/>
          <w:kern w:val="0"/>
          <w:sz w:val="26"/>
          <w:szCs w:val="26"/>
          <w:lang w:val="vi" w:eastAsia="x-none"/>
          <w14:ligatures w14:val="none"/>
        </w:rPr>
        <w:t xml:space="preserve"> </w:t>
      </w:r>
      <w:r w:rsidR="00BE6BB2" w:rsidRPr="00441FB1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 w:eastAsia="x-none"/>
          <w14:ligatures w14:val="none"/>
        </w:rPr>
        <w:t xml:space="preserve">Kết quả của phép tính </w:t>
      </w:r>
      <w:r w:rsidR="00AF4E07" w:rsidRPr="00441FB1">
        <w:rPr>
          <w:rFonts w:ascii="Times New Roman" w:eastAsia="Times New Roman" w:hAnsi="Times New Roman" w:cs="Times New Roman"/>
          <w:bCs/>
          <w:kern w:val="0"/>
          <w:position w:val="-26"/>
          <w:sz w:val="26"/>
          <w:szCs w:val="26"/>
          <w:lang w:eastAsia="x-none"/>
          <w14:ligatures w14:val="none"/>
        </w:rPr>
        <w:object w:dxaOrig="680" w:dyaOrig="680" w14:anchorId="23AA0D4E">
          <v:shape id="_x0000_i1043" type="#_x0000_t75" style="width:33.55pt;height:33.55pt" o:ole="">
            <v:imagedata r:id="rId43" o:title=""/>
          </v:shape>
          <o:OLEObject Type="Embed" ProgID="Equation.DSMT4" ShapeID="_x0000_i1043" DrawAspect="Content" ObjectID="_1777089374" r:id="rId44"/>
        </w:object>
      </w:r>
      <w:r w:rsidR="00BE6BB2" w:rsidRPr="00441FB1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" w:eastAsia="x-none"/>
          <w14:ligatures w14:val="none"/>
        </w:rPr>
        <w:t xml:space="preserve"> = ……..</w:t>
      </w:r>
    </w:p>
    <w:p w14:paraId="32074614" w14:textId="432504F0" w:rsidR="00E30A51" w:rsidRPr="00441FB1" w:rsidRDefault="00BE6BB2" w:rsidP="00900E4E">
      <w:pPr>
        <w:widowControl w:val="0"/>
        <w:tabs>
          <w:tab w:val="left" w:pos="992"/>
          <w:tab w:val="left" w:pos="2410"/>
          <w:tab w:val="left" w:pos="4536"/>
          <w:tab w:val="left" w:pos="6804"/>
        </w:tabs>
        <w:autoSpaceDE w:val="0"/>
        <w:autoSpaceDN w:val="0"/>
        <w:spacing w:before="120" w:after="12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 xml:space="preserve">A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520" w:dyaOrig="680" w14:anchorId="1C060EBE">
          <v:shape id="_x0000_i1044" type="#_x0000_t75" style="width:26.25pt;height:34.8pt" o:ole="">
            <v:imagedata r:id="rId45" o:title=""/>
          </v:shape>
          <o:OLEObject Type="Embed" ProgID="Equation.DSMT4" ShapeID="_x0000_i1044" DrawAspect="Content" ObjectID="_1777089375" r:id="rId46"/>
        </w:objec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ab/>
      </w:r>
      <w:r w:rsidR="00E30A51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B. </w:t>
      </w:r>
      <w:r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-VN" w:eastAsia="x-none"/>
          <w14:ligatures w14:val="none"/>
        </w:rPr>
        <w:object w:dxaOrig="380" w:dyaOrig="680" w14:anchorId="2F7061AC">
          <v:shape id="_x0000_i1045" type="#_x0000_t75" style="width:18.3pt;height:32.95pt" o:ole="">
            <v:imagedata r:id="rId47" o:title=""/>
          </v:shape>
          <o:OLEObject Type="Embed" ProgID="Equation.DSMT4" ShapeID="_x0000_i1045" DrawAspect="Content" ObjectID="_1777089376" r:id="rId48"/>
        </w:object>
      </w:r>
      <w:r w:rsidR="00900E4E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ab/>
      </w:r>
      <w:r w:rsidR="00E30A51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C. </w:t>
      </w:r>
      <w:r w:rsidR="00AF4E07"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380" w:dyaOrig="680" w14:anchorId="055FC460">
          <v:shape id="_x0000_i1046" type="#_x0000_t75" style="width:18.3pt;height:34.8pt" o:ole="">
            <v:imagedata r:id="rId49" o:title=""/>
          </v:shape>
          <o:OLEObject Type="Embed" ProgID="Equation.DSMT4" ShapeID="_x0000_i1046" DrawAspect="Content" ObjectID="_1777089377" r:id="rId50"/>
        </w:object>
      </w:r>
      <w:r w:rsidR="00900E4E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" w:eastAsia="x-none"/>
          <w14:ligatures w14:val="none"/>
        </w:rPr>
        <w:tab/>
      </w:r>
      <w:r w:rsidR="00E30A51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D. </w:t>
      </w:r>
      <w:r w:rsidR="00AF4E07" w:rsidRPr="00441FB1">
        <w:rPr>
          <w:rFonts w:ascii="Times New Roman" w:eastAsia="Times New Roman" w:hAnsi="Times New Roman" w:cs="Times New Roman"/>
          <w:kern w:val="0"/>
          <w:position w:val="-26"/>
          <w:sz w:val="26"/>
          <w:szCs w:val="26"/>
          <w:lang w:val="vi" w:eastAsia="x-none"/>
          <w14:ligatures w14:val="none"/>
        </w:rPr>
        <w:object w:dxaOrig="380" w:dyaOrig="680" w14:anchorId="45FD55E4">
          <v:shape id="_x0000_i1047" type="#_x0000_t75" style="width:18.3pt;height:34.8pt" o:ole="">
            <v:imagedata r:id="rId51" o:title=""/>
          </v:shape>
          <o:OLEObject Type="Embed" ProgID="Equation.DSMT4" ShapeID="_x0000_i1047" DrawAspect="Content" ObjectID="_1777089378" r:id="rId52"/>
        </w:object>
      </w:r>
    </w:p>
    <w:p w14:paraId="5C1833C6" w14:textId="2A4FBE5B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pt-BR"/>
          <w14:ligatures w14:val="none"/>
        </w:rPr>
        <w:t xml:space="preserve">6.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pt-BR"/>
          <w14:ligatures w14:val="none"/>
        </w:rPr>
        <w:t>Số thập phân -0,</w:t>
      </w:r>
      <w:r w:rsidR="00AF4E07" w:rsidRPr="00441FB1">
        <w:rPr>
          <w:rFonts w:ascii="Times New Roman" w:eastAsia="Arial" w:hAnsi="Times New Roman" w:cs="Times New Roman"/>
          <w:kern w:val="0"/>
          <w:sz w:val="26"/>
          <w:szCs w:val="26"/>
          <w:lang w:val="pt-BR"/>
          <w14:ligatures w14:val="none"/>
        </w:rPr>
        <w:t>25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pt-BR"/>
          <w14:ligatures w14:val="none"/>
        </w:rPr>
        <w:t xml:space="preserve"> được viết dưới dạng phân số tối giản là: </w:t>
      </w:r>
    </w:p>
    <w:p w14:paraId="278709D9" w14:textId="4F7F9549" w:rsidR="00E30A51" w:rsidRPr="00441FB1" w:rsidRDefault="00E30A51" w:rsidP="00900E4E">
      <w:pPr>
        <w:tabs>
          <w:tab w:val="left" w:pos="284"/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>A.</w:t>
      </w:r>
      <w:r w:rsidR="00AF4E07"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520" w:dyaOrig="680" w14:anchorId="22D4DC74">
          <v:shape id="_x0000_i1048" type="#_x0000_t75" style="width:25.65pt;height:34.8pt" o:ole="">
            <v:imagedata r:id="rId53" o:title=""/>
          </v:shape>
          <o:OLEObject Type="Embed" ProgID="Equation.DSMT4" ShapeID="_x0000_i1048" DrawAspect="Content" ObjectID="_1777089379" r:id="rId54"/>
        </w:object>
      </w: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ab/>
        <w:t xml:space="preserve">B. </w:t>
      </w:r>
      <w:r w:rsidR="00AF4E07"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380" w:dyaOrig="680" w14:anchorId="5B1A12B3">
          <v:shape id="_x0000_i1049" type="#_x0000_t75" style="width:18.3pt;height:34.8pt" o:ole="">
            <v:imagedata r:id="rId55" o:title=""/>
          </v:shape>
          <o:OLEObject Type="Embed" ProgID="Equation.DSMT4" ShapeID="_x0000_i1049" DrawAspect="Content" ObjectID="_1777089380" r:id="rId56"/>
        </w:object>
      </w: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ab/>
        <w:t xml:space="preserve">C. </w:t>
      </w:r>
      <w:r w:rsidR="00AF4E07"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360" w:dyaOrig="680" w14:anchorId="124C3E96">
          <v:shape id="_x0000_i1050" type="#_x0000_t75" style="width:18.3pt;height:34.8pt" o:ole="">
            <v:imagedata r:id="rId57" o:title=""/>
          </v:shape>
          <o:OLEObject Type="Embed" ProgID="Equation.DSMT4" ShapeID="_x0000_i1050" DrawAspect="Content" ObjectID="_1777089381" r:id="rId58"/>
        </w:object>
      </w: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ab/>
        <w:t xml:space="preserve">D. </w:t>
      </w:r>
      <w:r w:rsidR="00AF4E07"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240" w:dyaOrig="680" w14:anchorId="1209C701">
          <v:shape id="_x0000_i1051" type="#_x0000_t75" style="width:12.2pt;height:34.8pt" o:ole="">
            <v:imagedata r:id="rId59" o:title=""/>
          </v:shape>
          <o:OLEObject Type="Embed" ProgID="Equation.DSMT4" ShapeID="_x0000_i1051" DrawAspect="Content" ObjectID="_1777089382" r:id="rId60"/>
        </w:object>
      </w:r>
    </w:p>
    <w:p w14:paraId="5F892B8A" w14:textId="3B163815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</w:t>
      </w:r>
      <w:r w:rsidR="0050768E"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7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Số nhỏ nhất trong dãy </w:t>
      </w:r>
      <w:r w:rsidR="0050768E" w:rsidRPr="00441FB1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3180" w:dyaOrig="320" w14:anchorId="2234A0B8">
          <v:shape id="_x0000_i1052" type="#_x0000_t75" style="width:159.25pt;height:15.85pt" o:ole="">
            <v:imagedata r:id="rId61" o:title=""/>
          </v:shape>
          <o:OLEObject Type="Embed" ProgID="Equation.DSMT4" ShapeID="_x0000_i1052" DrawAspect="Content" ObjectID="_1777089383" r:id="rId62"/>
        </w:objec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là: </w:t>
      </w:r>
      <w:r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 xml:space="preserve"> </w:t>
      </w:r>
    </w:p>
    <w:p w14:paraId="2C584625" w14:textId="1D7AD29A" w:rsidR="00E30A51" w:rsidRPr="00441FB1" w:rsidRDefault="0050768E" w:rsidP="00900E4E">
      <w:pPr>
        <w:tabs>
          <w:tab w:val="left" w:pos="426"/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A. </w:t>
      </w:r>
      <w:r w:rsidRPr="00441FB1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680" w:dyaOrig="320" w14:anchorId="62538EE5">
          <v:shape id="_x0000_i1053" type="#_x0000_t75" style="width:33.55pt;height:15.85pt" o:ole="">
            <v:imagedata r:id="rId63" o:title=""/>
          </v:shape>
          <o:OLEObject Type="Embed" ProgID="Equation.DSMT4" ShapeID="_x0000_i1053" DrawAspect="Content" ObjectID="_1777089384" r:id="rId64"/>
        </w:objec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  <w:t xml:space="preserve">B. </w:t>
      </w:r>
      <w:r w:rsidRPr="00441FB1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680" w:dyaOrig="320" w14:anchorId="1B5E4D9C">
          <v:shape id="_x0000_i1054" type="#_x0000_t75" style="width:33.55pt;height:15.85pt" o:ole="">
            <v:imagedata r:id="rId65" o:title=""/>
          </v:shape>
          <o:OLEObject Type="Embed" ProgID="Equation.DSMT4" ShapeID="_x0000_i1054" DrawAspect="Content" ObjectID="_1777089385" r:id="rId66"/>
        </w:objec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  <w:t>C.</w:t>
      </w:r>
      <w:r w:rsidR="00E30A51"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680" w:dyaOrig="320" w14:anchorId="78AB70F0">
          <v:shape id="_x0000_i1055" type="#_x0000_t75" style="width:33.55pt;height:15.85pt" o:ole="">
            <v:imagedata r:id="rId67" o:title=""/>
          </v:shape>
          <o:OLEObject Type="Embed" ProgID="Equation.DSMT4" ShapeID="_x0000_i1055" DrawAspect="Content" ObjectID="_1777089386" r:id="rId68"/>
        </w:objec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  <w:t>D.</w:t>
      </w:r>
      <w:r w:rsidR="00E30A51" w:rsidRPr="00441FB1">
        <w:rPr>
          <w:rFonts w:ascii="Times New Roman" w:eastAsia="Arial" w:hAnsi="Times New Roman" w:cs="Times New Roman"/>
          <w:kern w:val="0"/>
          <w:position w:val="-6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kern w:val="0"/>
          <w:position w:val="-10"/>
          <w:sz w:val="26"/>
          <w:szCs w:val="26"/>
          <w14:ligatures w14:val="none"/>
        </w:rPr>
        <w:object w:dxaOrig="560" w:dyaOrig="320" w14:anchorId="6C88ACFE">
          <v:shape id="_x0000_i1056" type="#_x0000_t75" style="width:28.05pt;height:15.85pt" o:ole="">
            <v:imagedata r:id="rId69" o:title=""/>
          </v:shape>
          <o:OLEObject Type="Embed" ProgID="Equation.DSMT4" ShapeID="_x0000_i1056" DrawAspect="Content" ObjectID="_1777089387" r:id="rId70"/>
        </w:object>
      </w:r>
    </w:p>
    <w:p w14:paraId="559E4886" w14:textId="1F571416" w:rsidR="0050768E" w:rsidRPr="00441FB1" w:rsidRDefault="0050768E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8.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Kết quả làm tròn số </w:t>
      </w:r>
      <w:r w:rsidR="00906CFB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4,925 đến hàng đơn vị là:</w:t>
      </w:r>
    </w:p>
    <w:p w14:paraId="127D73A3" w14:textId="77777777" w:rsidR="0050768E" w:rsidRPr="00441FB1" w:rsidRDefault="0050768E" w:rsidP="00900E4E">
      <w:pPr>
        <w:numPr>
          <w:ilvl w:val="0"/>
          <w:numId w:val="3"/>
        </w:numPr>
        <w:tabs>
          <w:tab w:val="left" w:pos="284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ind w:left="0" w:firstLine="0"/>
        <w:contextualSpacing/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 xml:space="preserve"> </w:t>
      </w:r>
      <w:r w:rsidR="00906CFB" w:rsidRPr="00441FB1">
        <w:rPr>
          <w:rFonts w:ascii="Times New Roman" w:eastAsia="Times New Roman" w:hAnsi="Times New Roman" w:cs="Times New Roman"/>
          <w:kern w:val="0"/>
          <w:sz w:val="26"/>
          <w:szCs w:val="26"/>
          <w:lang w:eastAsia="x-none"/>
          <w14:ligatures w14:val="none"/>
        </w:rPr>
        <w:t>4,9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  <w:tab/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B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  <w:t>.</w:t>
      </w:r>
      <w:r w:rsidRPr="00441FB1">
        <w:rPr>
          <w:rFonts w:ascii="Times New Roman" w:eastAsia="Times New Roman" w:hAnsi="Times New Roman" w:cs="Times New Roman"/>
          <w:kern w:val="0"/>
          <w:position w:val="-6"/>
          <w:sz w:val="26"/>
          <w:szCs w:val="26"/>
          <w:lang w:val="vi" w:eastAsia="x-none"/>
          <w14:ligatures w14:val="none"/>
        </w:rPr>
        <w:t xml:space="preserve"> </w:t>
      </w:r>
      <w:r w:rsidR="00906CFB" w:rsidRPr="00441FB1">
        <w:rPr>
          <w:rFonts w:ascii="Times New Roman" w:eastAsia="Times New Roman" w:hAnsi="Times New Roman" w:cs="Times New Roman"/>
          <w:kern w:val="0"/>
          <w:sz w:val="26"/>
          <w:szCs w:val="26"/>
          <w:lang w:eastAsia="x-none"/>
          <w14:ligatures w14:val="none"/>
        </w:rPr>
        <w:t>4,93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  <w:tab/>
        <w:t>C.</w:t>
      </w:r>
      <w:r w:rsidR="00906CFB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  <w:t xml:space="preserve"> </w:t>
      </w:r>
      <w:r w:rsidR="00906CFB" w:rsidRPr="00441FB1">
        <w:rPr>
          <w:rFonts w:ascii="Times New Roman" w:eastAsia="Times New Roman" w:hAnsi="Times New Roman" w:cs="Times New Roman"/>
          <w:kern w:val="0"/>
          <w:sz w:val="26"/>
          <w:szCs w:val="26"/>
          <w:lang w:eastAsia="x-none"/>
          <w14:ligatures w14:val="none"/>
        </w:rPr>
        <w:t>4</w:t>
      </w:r>
      <w:r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pl-PL" w:eastAsia="x-none"/>
          <w14:ligatures w14:val="none"/>
        </w:rPr>
        <w:tab/>
        <w:t xml:space="preserve">D. </w:t>
      </w:r>
      <w:r w:rsidR="00906CFB" w:rsidRPr="00441FB1">
        <w:rPr>
          <w:rFonts w:ascii="Times New Roman" w:eastAsia="Times New Roman" w:hAnsi="Times New Roman" w:cs="Times New Roman"/>
          <w:kern w:val="0"/>
          <w:sz w:val="26"/>
          <w:szCs w:val="26"/>
          <w:lang w:eastAsia="x-none"/>
          <w14:ligatures w14:val="none"/>
        </w:rPr>
        <w:t>5</w:t>
      </w:r>
    </w:p>
    <w:p w14:paraId="0D7D08FF" w14:textId="15225473" w:rsidR="00EE032C" w:rsidRPr="00441FB1" w:rsidRDefault="00E30A51" w:rsidP="00900E4E">
      <w:pPr>
        <w:widowControl w:val="0"/>
        <w:tabs>
          <w:tab w:val="left" w:pos="992"/>
          <w:tab w:val="left" w:pos="2410"/>
          <w:tab w:val="left" w:pos="4820"/>
          <w:tab w:val="left" w:pos="6946"/>
        </w:tabs>
        <w:autoSpaceDE w:val="0"/>
        <w:autoSpaceDN w:val="0"/>
        <w:spacing w:before="120" w:after="120" w:line="240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</w:pPr>
      <w:r w:rsidRPr="00441FB1">
        <w:rPr>
          <w:rFonts w:ascii="Times New Roman" w:eastAsia="Times New Roman" w:hAnsi="Times New Roman" w:cs="Times New Roman"/>
          <w:b/>
          <w:kern w:val="0"/>
          <w:sz w:val="26"/>
          <w:szCs w:val="26"/>
          <w:lang w:val="pl-PL" w:eastAsia="x-none"/>
          <w14:ligatures w14:val="none"/>
        </w:rPr>
        <w:t xml:space="preserve">Câu </w:t>
      </w:r>
      <w:r w:rsidRPr="00441FB1">
        <w:rPr>
          <w:rFonts w:ascii="Times New Roman" w:eastAsia="Times New Roman" w:hAnsi="Times New Roman" w:cs="Times New Roman"/>
          <w:b/>
          <w:kern w:val="0"/>
          <w:sz w:val="26"/>
          <w:szCs w:val="26"/>
          <w:lang w:val="pt-BR" w:eastAsia="x-none"/>
          <w14:ligatures w14:val="none"/>
        </w:rPr>
        <w:t>9.</w:t>
      </w:r>
      <w:r w:rsidRPr="00441FB1">
        <w:rPr>
          <w:rFonts w:ascii="Times New Roman" w:eastAsia="Times New Roman" w:hAnsi="Times New Roman" w:cs="Times New Roman"/>
          <w:b/>
          <w:kern w:val="0"/>
          <w:sz w:val="26"/>
          <w:szCs w:val="26"/>
          <w:lang w:val="vi-VN" w:eastAsia="x-none"/>
          <w14:ligatures w14:val="none"/>
        </w:rPr>
        <w:t xml:space="preserve"> </w:t>
      </w:r>
      <w:r w:rsidR="00EE032C" w:rsidRPr="00441FB1">
        <w:rPr>
          <w:rFonts w:ascii="Times New Roman" w:eastAsia="Times New Roman" w:hAnsi="Times New Roman" w:cs="Times New Roman"/>
          <w:kern w:val="0"/>
          <w:sz w:val="26"/>
          <w:szCs w:val="26"/>
          <w:lang w:val="vi-VN" w:eastAsia="x-none"/>
          <w14:ligatures w14:val="none"/>
        </w:rPr>
        <w:t>Cho hình 1. Đáp án nào dưới đây cho ta 2 tia đối nhau trên hìn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441FB1" w:rsidRPr="00441FB1" w14:paraId="04621376" w14:textId="77777777" w:rsidTr="00EE032C">
        <w:tc>
          <w:tcPr>
            <w:tcW w:w="4531" w:type="dxa"/>
          </w:tcPr>
          <w:p w14:paraId="11365D88" w14:textId="77777777" w:rsidR="00EE032C" w:rsidRPr="00441FB1" w:rsidRDefault="00EE032C" w:rsidP="00900E4E">
            <w:pPr>
              <w:widowControl w:val="0"/>
              <w:tabs>
                <w:tab w:val="left" w:pos="992"/>
                <w:tab w:val="left" w:pos="2410"/>
                <w:tab w:val="left" w:pos="4820"/>
                <w:tab w:val="left" w:pos="6946"/>
              </w:tabs>
              <w:autoSpaceDE w:val="0"/>
              <w:autoSpaceDN w:val="0"/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  <w:t>A. Tia MO và tia MP</w:t>
            </w:r>
          </w:p>
          <w:p w14:paraId="03538AD5" w14:textId="77777777" w:rsidR="00EE032C" w:rsidRPr="00441FB1" w:rsidRDefault="00EE032C" w:rsidP="00900E4E">
            <w:pPr>
              <w:widowControl w:val="0"/>
              <w:tabs>
                <w:tab w:val="left" w:pos="992"/>
                <w:tab w:val="left" w:pos="2410"/>
                <w:tab w:val="left" w:pos="4820"/>
                <w:tab w:val="left" w:pos="6946"/>
              </w:tabs>
              <w:autoSpaceDE w:val="0"/>
              <w:autoSpaceDN w:val="0"/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  <w:t>B. Tia OM và tia OP</w:t>
            </w:r>
          </w:p>
          <w:p w14:paraId="52DC7C62" w14:textId="77777777" w:rsidR="00EE032C" w:rsidRPr="00441FB1" w:rsidRDefault="00EE032C" w:rsidP="00900E4E">
            <w:pPr>
              <w:widowControl w:val="0"/>
              <w:tabs>
                <w:tab w:val="left" w:pos="992"/>
                <w:tab w:val="left" w:pos="2410"/>
                <w:tab w:val="left" w:pos="4820"/>
                <w:tab w:val="left" w:pos="6946"/>
              </w:tabs>
              <w:autoSpaceDE w:val="0"/>
              <w:autoSpaceDN w:val="0"/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  <w:t>C. Tia PO và tia PM</w:t>
            </w:r>
          </w:p>
          <w:p w14:paraId="755EB239" w14:textId="4D1C84A3" w:rsidR="00EE032C" w:rsidRPr="00441FB1" w:rsidRDefault="00EE032C" w:rsidP="00900E4E">
            <w:pPr>
              <w:widowControl w:val="0"/>
              <w:tabs>
                <w:tab w:val="left" w:pos="992"/>
                <w:tab w:val="left" w:pos="2410"/>
                <w:tab w:val="left" w:pos="4820"/>
                <w:tab w:val="left" w:pos="6946"/>
              </w:tabs>
              <w:autoSpaceDE w:val="0"/>
              <w:autoSpaceDN w:val="0"/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pl-PL" w:eastAsia="x-none"/>
                <w14:ligatures w14:val="none"/>
              </w:rPr>
              <w:t>D. Tia OM và tia ON</w:t>
            </w:r>
          </w:p>
        </w:tc>
        <w:tc>
          <w:tcPr>
            <w:tcW w:w="4531" w:type="dxa"/>
          </w:tcPr>
          <w:p w14:paraId="4CE83C67" w14:textId="624D6DF5" w:rsidR="00906CFB" w:rsidRPr="00441FB1" w:rsidRDefault="00A367C5" w:rsidP="00900E4E">
            <w:pPr>
              <w:widowControl w:val="0"/>
              <w:tabs>
                <w:tab w:val="left" w:pos="992"/>
                <w:tab w:val="left" w:pos="2410"/>
                <w:tab w:val="left" w:pos="4820"/>
                <w:tab w:val="left" w:pos="6946"/>
              </w:tabs>
              <w:autoSpaceDE w:val="0"/>
              <w:autoSpaceDN w:val="0"/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" w:eastAsia="x-none"/>
                <w14:ligatures w14:val="none"/>
              </w:rPr>
            </w:pPr>
            <w:r w:rsidRPr="00441FB1">
              <w:rPr>
                <w:rFonts w:ascii="Times New Roman" w:eastAsia="Times New Roman" w:hAnsi="Times New Roman" w:cs="Times New Roman"/>
                <w:noProof/>
                <w:kern w:val="0"/>
                <w:sz w:val="26"/>
                <w:szCs w:val="26"/>
                <w:lang w:val="vi" w:eastAsia="x-none"/>
                <w14:ligatures w14:val="none"/>
              </w:rPr>
              <w:drawing>
                <wp:inline distT="0" distB="0" distL="0" distR="0" wp14:anchorId="74CD5153" wp14:editId="7B782F44">
                  <wp:extent cx="1977955" cy="1210070"/>
                  <wp:effectExtent l="0" t="0" r="0" b="0"/>
                  <wp:docPr id="33414370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7785" cy="1234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7B13B2" w14:textId="77777777" w:rsidR="003C1FF6" w:rsidRPr="00441FB1" w:rsidRDefault="00E30A51" w:rsidP="00900E4E">
      <w:pPr>
        <w:tabs>
          <w:tab w:val="left" w:pos="2410"/>
          <w:tab w:val="left" w:pos="4820"/>
          <w:tab w:val="left" w:pos="6946"/>
          <w:tab w:val="left" w:pos="9195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</w:pPr>
      <w:r w:rsidRPr="00441FB1">
        <w:rPr>
          <w:rFonts w:ascii="Times New Roman" w:eastAsia="Arial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lastRenderedPageBreak/>
        <w:t xml:space="preserve">Câu </w:t>
      </w:r>
      <w:r w:rsidRPr="00441FB1">
        <w:rPr>
          <w:rFonts w:ascii="Times New Roman" w:eastAsia="Arial" w:hAnsi="Times New Roman" w:cs="Times New Roman"/>
          <w:b/>
          <w:bCs/>
          <w:kern w:val="0"/>
          <w:sz w:val="26"/>
          <w:szCs w:val="26"/>
          <w:lang w:val="pt-BR"/>
          <w14:ligatures w14:val="none"/>
        </w:rPr>
        <w:t>10</w:t>
      </w:r>
      <w:r w:rsidRPr="00441FB1">
        <w:rPr>
          <w:rFonts w:ascii="Times New Roman" w:eastAsia="Arial" w:hAnsi="Times New Roman" w:cs="Times New Roman"/>
          <w:b/>
          <w:bCs/>
          <w:kern w:val="0"/>
          <w:sz w:val="26"/>
          <w:szCs w:val="26"/>
          <w:lang w:val="vi"/>
          <w14:ligatures w14:val="none"/>
        </w:rPr>
        <w:t xml:space="preserve">.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>Dựa vào hình 1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 xml:space="preserve">, cho biết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>bộ nào dưới dây là bộ ba điểm nào thẳng hàng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>?</w:t>
      </w:r>
    </w:p>
    <w:p w14:paraId="787903D4" w14:textId="5594E01D" w:rsidR="00900E4E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A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 xml:space="preserve">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>Ba điểm N, G, P</w:t>
      </w:r>
      <w:r w:rsidR="00900E4E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ab/>
      </w:r>
      <w:r w:rsidR="00900E4E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B.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>Ba điểm M, N, O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</w:p>
    <w:p w14:paraId="082B36D9" w14:textId="2862FC62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pl-PL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C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 xml:space="preserve">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pl-PL"/>
          <w14:ligatures w14:val="none"/>
        </w:rPr>
        <w:t>Ba điểm O, P, N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="00900E4E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D.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"/>
          <w14:ligatures w14:val="none"/>
        </w:rPr>
        <w:t xml:space="preserve">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pl-PL"/>
          <w14:ligatures w14:val="none"/>
        </w:rPr>
        <w:t>Ba điểm O, P, M</w:t>
      </w:r>
    </w:p>
    <w:p w14:paraId="49EC7A07" w14:textId="5ED39862" w:rsidR="00E30A51" w:rsidRPr="00441FB1" w:rsidRDefault="00E30A51" w:rsidP="00900E4E">
      <w:pPr>
        <w:tabs>
          <w:tab w:val="left" w:pos="2410"/>
          <w:tab w:val="left" w:pos="4820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11. </w:t>
      </w:r>
      <w:r w:rsidR="00A367C5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Trong bộ ba điểm thẳng hàng ở hình 1, điểm nào nằm giữa hai điểm còn lại?</w:t>
      </w:r>
    </w:p>
    <w:p w14:paraId="101244AC" w14:textId="3FC13DBF" w:rsidR="00E30A51" w:rsidRPr="00441FB1" w:rsidRDefault="00A367C5" w:rsidP="00900E4E">
      <w:pPr>
        <w:tabs>
          <w:tab w:val="left" w:pos="284"/>
          <w:tab w:val="left" w:pos="567"/>
          <w:tab w:val="left" w:pos="2410"/>
          <w:tab w:val="left" w:pos="4536"/>
          <w:tab w:val="left" w:pos="4820"/>
          <w:tab w:val="left" w:pos="6804"/>
          <w:tab w:val="left" w:pos="6946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A. Điểm O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nl-NL"/>
          <w14:ligatures w14:val="none"/>
        </w:rPr>
        <w:t>B.</w: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Điểm P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="00900E4E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C. Điểm N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="00900E4E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D.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Điểm M</w:t>
      </w:r>
    </w:p>
    <w:p w14:paraId="479F4326" w14:textId="76FFCF71" w:rsidR="00E30A51" w:rsidRPr="00441FB1" w:rsidRDefault="00E30A51" w:rsidP="00900E4E">
      <w:pPr>
        <w:tabs>
          <w:tab w:val="left" w:pos="2410"/>
          <w:tab w:val="left" w:pos="4820"/>
          <w:tab w:val="left" w:pos="6946"/>
          <w:tab w:val="left" w:pos="8029"/>
        </w:tabs>
        <w:spacing w:before="120" w:after="120" w:line="240" w:lineRule="auto"/>
        <w:jc w:val="both"/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Câu 12. </w:t>
      </w:r>
      <w:r w:rsidR="00A367C5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Góc NOP trên hình 1 là góc gì?</w:t>
      </w:r>
    </w:p>
    <w:p w14:paraId="238888F7" w14:textId="6FDEDE0D" w:rsidR="00A367C5" w:rsidRPr="00441FB1" w:rsidRDefault="00A367C5" w:rsidP="00900E4E">
      <w:pPr>
        <w:tabs>
          <w:tab w:val="left" w:pos="2410"/>
          <w:tab w:val="left" w:pos="4820"/>
          <w:tab w:val="left" w:pos="6804"/>
        </w:tabs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A. Góc vuông</w:t>
      </w:r>
      <w:r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ab/>
        <w:t>B. Góc nhọn</w:t>
      </w:r>
      <w:r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ab/>
        <w:t>C. Góc tù</w:t>
      </w:r>
      <w:r w:rsidR="00900E4E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D. Góc bẹt</w:t>
      </w:r>
    </w:p>
    <w:p w14:paraId="7CA820E6" w14:textId="3ACAE4D4" w:rsidR="00E30A51" w:rsidRPr="00441FB1" w:rsidRDefault="00E30A51" w:rsidP="009F0AEC">
      <w:pPr>
        <w:spacing w:before="120" w:after="120" w:line="240" w:lineRule="auto"/>
        <w:jc w:val="both"/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</w:pPr>
      <w:bookmarkStart w:id="1" w:name="_Hlk164875830"/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II. PHẦN TỰ LUẬN (7,0 điểm)</w:t>
      </w:r>
    </w:p>
    <w:bookmarkEnd w:id="1"/>
    <w:p w14:paraId="66F2B3A1" w14:textId="206B28E7" w:rsidR="00C32E4B" w:rsidRPr="00441FB1" w:rsidRDefault="00E30A51" w:rsidP="00AC2656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13</w:t>
      </w:r>
      <w:r w:rsidR="00FE3033"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.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(</w:t>
      </w:r>
      <w:r w:rsidR="00FE3033"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2,0</w:t>
      </w:r>
      <w:r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 xml:space="preserve"> điểm)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="00C32E4B" w:rsidRPr="00441FB1">
        <w:rPr>
          <w:rFonts w:ascii="Times New Roman" w:eastAsia="Times New Roman" w:hAnsi="Times New Roman" w:cs="Times New Roman"/>
          <w:sz w:val="26"/>
          <w:szCs w:val="26"/>
          <w:lang w:val="vi-VN"/>
        </w:rPr>
        <w:t>Khảo sát về loại quả yêu thích của các bạn học sinh khối 6 được ghi lại ở biểu đồ tranh như sau:</w:t>
      </w:r>
    </w:p>
    <w:p w14:paraId="0CF33205" w14:textId="106F4258" w:rsidR="00C32E4B" w:rsidRPr="00441FB1" w:rsidRDefault="00F03798" w:rsidP="00C32E4B">
      <w:pPr>
        <w:tabs>
          <w:tab w:val="left" w:pos="6945"/>
        </w:tabs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41FB1">
        <w:rPr>
          <w:noProof/>
        </w:rPr>
        <w:drawing>
          <wp:inline distT="0" distB="0" distL="0" distR="0" wp14:anchorId="1750D43B" wp14:editId="12EA9FFF">
            <wp:extent cx="2994920" cy="1737511"/>
            <wp:effectExtent l="0" t="0" r="0" b="0"/>
            <wp:docPr id="786518471" name="Picture 1" descr="A graph with blue hear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6518471" name="Picture 1" descr="A graph with blue hearts&#10;&#10;Description automatically generated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994920" cy="17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F4F7B" w14:textId="0D41F060" w:rsidR="00FE3033" w:rsidRPr="00441FB1" w:rsidRDefault="00FE3033" w:rsidP="009F0AEC">
      <w:pPr>
        <w:pStyle w:val="NormalWeb"/>
        <w:spacing w:before="120" w:beforeAutospacing="0" w:after="120" w:afterAutospacing="0"/>
        <w:ind w:left="48" w:right="48"/>
        <w:jc w:val="both"/>
        <w:rPr>
          <w:sz w:val="26"/>
          <w:szCs w:val="26"/>
          <w:lang w:val="vi-VN"/>
        </w:rPr>
      </w:pPr>
      <w:r w:rsidRPr="00441FB1">
        <w:rPr>
          <w:sz w:val="26"/>
          <w:szCs w:val="26"/>
          <w:lang w:val="vi-VN"/>
        </w:rPr>
        <w:t xml:space="preserve">a) </w:t>
      </w:r>
      <w:r w:rsidR="00030ED8" w:rsidRPr="00441FB1">
        <w:rPr>
          <w:i/>
          <w:iCs/>
          <w:sz w:val="26"/>
          <w:szCs w:val="26"/>
          <w:lang w:val="vi-VN"/>
        </w:rPr>
        <w:t xml:space="preserve">(1,0 điểm) </w:t>
      </w:r>
      <w:r w:rsidRPr="00441FB1">
        <w:rPr>
          <w:sz w:val="26"/>
          <w:szCs w:val="26"/>
          <w:lang w:val="vi-VN"/>
        </w:rPr>
        <w:t xml:space="preserve">Loại </w:t>
      </w:r>
      <w:r w:rsidR="00AC2656" w:rsidRPr="00441FB1">
        <w:rPr>
          <w:sz w:val="26"/>
          <w:szCs w:val="26"/>
          <w:lang w:val="vi-VN"/>
        </w:rPr>
        <w:t xml:space="preserve">quả nào được các bạn </w:t>
      </w:r>
      <w:r w:rsidR="007842A1" w:rsidRPr="007842A1">
        <w:rPr>
          <w:sz w:val="26"/>
          <w:szCs w:val="26"/>
          <w:lang w:val="vi-VN"/>
        </w:rPr>
        <w:t xml:space="preserve">học sinh khối 6 </w:t>
      </w:r>
      <w:r w:rsidR="00AC2656" w:rsidRPr="00441FB1">
        <w:rPr>
          <w:sz w:val="26"/>
          <w:szCs w:val="26"/>
          <w:lang w:val="vi-VN"/>
        </w:rPr>
        <w:t>yêu thích nhất</w:t>
      </w:r>
      <w:r w:rsidRPr="00441FB1">
        <w:rPr>
          <w:sz w:val="26"/>
          <w:szCs w:val="26"/>
          <w:lang w:val="vi-VN"/>
        </w:rPr>
        <w:t xml:space="preserve">? </w:t>
      </w:r>
      <w:r w:rsidR="00AC2656" w:rsidRPr="00441FB1">
        <w:rPr>
          <w:sz w:val="26"/>
          <w:szCs w:val="26"/>
          <w:lang w:val="vi-VN"/>
        </w:rPr>
        <w:t>Với bao nhiêu học sinh?</w:t>
      </w:r>
    </w:p>
    <w:p w14:paraId="5F62BB9A" w14:textId="39912DC8" w:rsidR="00FE3033" w:rsidRPr="00172339" w:rsidRDefault="00FE3033" w:rsidP="009F0AEC">
      <w:pPr>
        <w:pStyle w:val="NormalWeb"/>
        <w:spacing w:before="120" w:beforeAutospacing="0" w:after="120" w:afterAutospacing="0"/>
        <w:ind w:left="48" w:right="48"/>
        <w:jc w:val="both"/>
        <w:rPr>
          <w:sz w:val="26"/>
          <w:szCs w:val="26"/>
          <w:lang w:val="vi-VN"/>
        </w:rPr>
      </w:pPr>
      <w:r w:rsidRPr="00441FB1">
        <w:rPr>
          <w:sz w:val="26"/>
          <w:szCs w:val="26"/>
          <w:lang w:val="vi-VN"/>
        </w:rPr>
        <w:t xml:space="preserve">b) </w:t>
      </w:r>
      <w:r w:rsidR="00030ED8" w:rsidRPr="00441FB1">
        <w:rPr>
          <w:i/>
          <w:iCs/>
          <w:sz w:val="26"/>
          <w:szCs w:val="26"/>
          <w:lang w:val="vi-VN"/>
        </w:rPr>
        <w:t xml:space="preserve">(1,0 điểm) </w:t>
      </w:r>
      <w:r w:rsidR="0078667A" w:rsidRPr="0078667A">
        <w:rPr>
          <w:sz w:val="26"/>
          <w:szCs w:val="26"/>
          <w:lang w:val="vi-VN"/>
        </w:rPr>
        <w:t>Khẳng định:</w:t>
      </w:r>
      <w:r w:rsidR="0078667A" w:rsidRPr="00E41990">
        <w:rPr>
          <w:sz w:val="26"/>
          <w:szCs w:val="26"/>
          <w:lang w:val="vi-VN"/>
        </w:rPr>
        <w:t xml:space="preserve"> “Số học sinh thích dưa hấu</w:t>
      </w:r>
      <w:r w:rsidR="00E41990" w:rsidRPr="00E41990">
        <w:rPr>
          <w:sz w:val="26"/>
          <w:szCs w:val="26"/>
          <w:lang w:val="vi-VN"/>
        </w:rPr>
        <w:t xml:space="preserve"> nhiều hơn tổng số học sinh thích cam và bưởi</w:t>
      </w:r>
      <w:r w:rsidR="0078667A" w:rsidRPr="00E41990">
        <w:rPr>
          <w:sz w:val="26"/>
          <w:szCs w:val="26"/>
          <w:lang w:val="vi-VN"/>
        </w:rPr>
        <w:t>”</w:t>
      </w:r>
      <w:r w:rsidR="00E41990" w:rsidRPr="00E41990">
        <w:rPr>
          <w:sz w:val="26"/>
          <w:szCs w:val="26"/>
          <w:lang w:val="vi-VN"/>
        </w:rPr>
        <w:t xml:space="preserve"> là đúng hay sai? </w:t>
      </w:r>
      <w:r w:rsidR="00E41990" w:rsidRPr="00172339">
        <w:rPr>
          <w:sz w:val="26"/>
          <w:szCs w:val="26"/>
          <w:lang w:val="vi-VN"/>
        </w:rPr>
        <w:t>Vì sao?</w:t>
      </w:r>
    </w:p>
    <w:p w14:paraId="4D50270D" w14:textId="042524A1" w:rsidR="00FE3033" w:rsidRPr="0078667A" w:rsidRDefault="00E30A51" w:rsidP="009F0AEC">
      <w:pPr>
        <w:spacing w:before="120" w:after="120" w:line="240" w:lineRule="auto"/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</w:pPr>
      <w:r w:rsidRPr="0078667A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14</w:t>
      </w:r>
      <w:r w:rsidR="00FE3033" w:rsidRPr="0078667A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.</w:t>
      </w:r>
      <w:r w:rsidRPr="0078667A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Pr="0078667A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(</w:t>
      </w:r>
      <w:r w:rsidR="00FE3033" w:rsidRPr="0078667A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3,0</w:t>
      </w:r>
      <w:r w:rsidRPr="0078667A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 xml:space="preserve"> điểm)</w:t>
      </w:r>
      <w:r w:rsidRPr="0078667A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</w:p>
    <w:p w14:paraId="373A95CF" w14:textId="758770D4" w:rsidR="00E30A51" w:rsidRPr="00441FB1" w:rsidRDefault="00FE3033" w:rsidP="003C1FF6">
      <w:pPr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78667A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1)</w:t>
      </w:r>
      <w:r w:rsidRPr="0078667A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="00030ED8" w:rsidRPr="0078667A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(2,0 điểm) </w: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T</w:t>
      </w:r>
      <w:r w:rsidR="00E30A51" w:rsidRPr="0078667A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ính một cách hợp lí</w:t>
      </w:r>
      <w:r w:rsidR="00E30A5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:</w:t>
      </w:r>
    </w:p>
    <w:p w14:paraId="5D91F9AB" w14:textId="2A94A261" w:rsidR="00E30A51" w:rsidRPr="00441FB1" w:rsidRDefault="00E30A51" w:rsidP="0024731C">
      <w:pPr>
        <w:tabs>
          <w:tab w:val="left" w:pos="4536"/>
        </w:tabs>
        <w:spacing w:before="120" w:after="120" w:line="240" w:lineRule="auto"/>
        <w:ind w:firstLine="709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a</w:t>
      </w:r>
      <w:r w:rsidR="0024731C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) </w:t>
      </w:r>
      <w:r w:rsidR="00030ED8" w:rsidRPr="00441FB1">
        <w:rPr>
          <w:rFonts w:ascii="Times New Roman" w:eastAsia="Arial" w:hAnsi="Times New Roman" w:cs="Times New Roman"/>
          <w:kern w:val="0"/>
          <w:position w:val="-26"/>
          <w:sz w:val="26"/>
          <w:szCs w:val="26"/>
          <w14:ligatures w14:val="none"/>
        </w:rPr>
        <w:object w:dxaOrig="2120" w:dyaOrig="680" w14:anchorId="3D504D72">
          <v:shape id="_x0000_i1057" type="#_x0000_t75" style="width:105.55pt;height:33.55pt" o:ole="">
            <v:imagedata r:id="rId73" o:title=""/>
          </v:shape>
          <o:OLEObject Type="Embed" ProgID="Equation.DSMT4" ShapeID="_x0000_i1057" DrawAspect="Content" ObjectID="_1777089388" r:id="rId74"/>
        </w:objec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="0024731C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b</w:t>
      </w:r>
      <w:r w:rsidR="0024731C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) 68,5 – 22,8 + 31,5 – 87,2</w:t>
      </w:r>
    </w:p>
    <w:p w14:paraId="7A1D03D1" w14:textId="68007E48" w:rsidR="00FE3033" w:rsidRPr="00441FB1" w:rsidRDefault="00FE3033" w:rsidP="00FE3033">
      <w:pPr>
        <w:tabs>
          <w:tab w:val="left" w:pos="4536"/>
        </w:tabs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2) </w:t>
      </w:r>
      <w:r w:rsidR="00030ED8" w:rsidRPr="00441FB1">
        <w:rPr>
          <w:rFonts w:ascii="Times New Roman" w:hAnsi="Times New Roman" w:cs="Times New Roman"/>
          <w:i/>
          <w:iCs/>
          <w:sz w:val="26"/>
          <w:szCs w:val="26"/>
          <w:lang w:val="vi-VN"/>
        </w:rPr>
        <w:t>(1,0 điểm)</w:t>
      </w:r>
      <w:r w:rsidR="00030ED8" w:rsidRPr="00441FB1">
        <w:rPr>
          <w:i/>
          <w:iCs/>
          <w:sz w:val="26"/>
          <w:szCs w:val="26"/>
          <w:lang w:val="vi-VN"/>
        </w:rPr>
        <w:t xml:space="preserve"> 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Làm tròn số </w:t>
      </w:r>
      <w:r w:rsidR="0024731C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195,256 đến:</w:t>
      </w:r>
    </w:p>
    <w:p w14:paraId="39D71140" w14:textId="6617300D" w:rsidR="0024731C" w:rsidRPr="00441FB1" w:rsidRDefault="0024731C" w:rsidP="0024731C">
      <w:pPr>
        <w:spacing w:before="120" w:after="120" w:line="240" w:lineRule="auto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>a) Hàng phần mười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ab/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  <w:tab/>
        <w:t>b) Hàng chục</w:t>
      </w:r>
    </w:p>
    <w:p w14:paraId="0E6B5C19" w14:textId="071B83FE" w:rsidR="00E30A51" w:rsidRPr="00441FB1" w:rsidRDefault="00E30A51" w:rsidP="005908F1">
      <w:pPr>
        <w:spacing w:before="120" w:after="120" w:line="240" w:lineRule="auto"/>
        <w:jc w:val="both"/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1</w:t>
      </w:r>
      <w:r w:rsidR="008D67D5"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5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(1,</w:t>
      </w:r>
      <w:r w:rsidR="003C1FF6"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>0</w:t>
      </w:r>
      <w:r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 xml:space="preserve"> điểm)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="005908F1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Cho hai tia Ox và Oy đối nhau. Trên tia Ox lấy điểm A, trên tia Oy lấy điểm B. </w:t>
      </w:r>
    </w:p>
    <w:p w14:paraId="317532F0" w14:textId="5E66B1A6" w:rsidR="005908F1" w:rsidRPr="00441FB1" w:rsidRDefault="008D67D5" w:rsidP="005908F1">
      <w:pPr>
        <w:pStyle w:val="ListParagraph"/>
        <w:numPr>
          <w:ilvl w:val="0"/>
          <w:numId w:val="12"/>
        </w:numPr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i/>
          <w:iCs/>
          <w:kern w:val="0"/>
          <w:sz w:val="26"/>
          <w:szCs w:val="26"/>
          <w:lang w:val="vi-VN"/>
          <w14:ligatures w14:val="none"/>
        </w:rPr>
        <w:t xml:space="preserve">(0,5 điểm) </w:t>
      </w:r>
      <w:r w:rsidR="005908F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Kể tên </w:t>
      </w:r>
      <w:r w:rsidR="004374D0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>bốn cặp</w:t>
      </w:r>
      <w:r w:rsidR="005908F1"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tia trùng nhau.</w:t>
      </w:r>
    </w:p>
    <w:p w14:paraId="1DFFDD0A" w14:textId="09A8F8E7" w:rsidR="005908F1" w:rsidRPr="00441FB1" w:rsidRDefault="008D67D5" w:rsidP="005908F1">
      <w:pPr>
        <w:pStyle w:val="ListParagraph"/>
        <w:numPr>
          <w:ilvl w:val="0"/>
          <w:numId w:val="12"/>
        </w:numPr>
        <w:spacing w:before="120" w:after="120" w:line="240" w:lineRule="auto"/>
        <w:jc w:val="both"/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</w:pPr>
      <w:r w:rsidRPr="00441FB1">
        <w:rPr>
          <w:rFonts w:ascii="Times New Roman" w:eastAsia="Arial" w:hAnsi="Times New Roman" w:cs="Times New Roman"/>
          <w:i/>
          <w:iCs/>
          <w:kern w:val="0"/>
          <w:sz w:val="26"/>
          <w:szCs w:val="26"/>
          <w:lang w:val="vi-VN"/>
          <w14:ligatures w14:val="none"/>
        </w:rPr>
        <w:t xml:space="preserve">(0,5 điểm) </w:t>
      </w:r>
      <w:r w:rsidR="00860FD6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Vẽ tia Oz sao cho </w:t>
      </w:r>
      <w:r w:rsidR="00860FD6" w:rsidRPr="00441FB1">
        <w:rPr>
          <w:rFonts w:ascii="Times New Roman" w:eastAsia="Arial" w:hAnsi="Times New Roman" w:cs="Times New Roman"/>
          <w:bCs/>
          <w:kern w:val="0"/>
          <w:position w:val="-6"/>
          <w:sz w:val="26"/>
          <w:szCs w:val="26"/>
          <w:lang w:val="vi-VN"/>
          <w14:ligatures w14:val="none"/>
        </w:rPr>
        <w:object w:dxaOrig="1100" w:dyaOrig="380" w14:anchorId="7C36F873">
          <v:shape id="_x0000_i1058" type="#_x0000_t75" style="width:54.9pt;height:18.3pt" o:ole="">
            <v:imagedata r:id="rId75" o:title=""/>
          </v:shape>
          <o:OLEObject Type="Embed" ProgID="Equation.DSMT4" ShapeID="_x0000_i1058" DrawAspect="Content" ObjectID="_1777089389" r:id="rId76"/>
        </w:object>
      </w:r>
      <w:r w:rsidR="00860FD6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.</w:t>
      </w:r>
    </w:p>
    <w:p w14:paraId="1986EDE7" w14:textId="030189C6" w:rsidR="00E30A51" w:rsidRPr="00441FB1" w:rsidRDefault="00E30A51" w:rsidP="003C1FF6">
      <w:pPr>
        <w:spacing w:before="120" w:after="120" w:line="240" w:lineRule="auto"/>
        <w:ind w:left="720" w:hanging="720"/>
        <w:jc w:val="both"/>
        <w:rPr>
          <w:rFonts w:ascii="Times New Roman" w:eastAsia="Arial" w:hAnsi="Times New Roman" w:cs="Times New Roman"/>
          <w:kern w:val="0"/>
          <w:sz w:val="26"/>
          <w:szCs w:val="26"/>
          <w14:ligatures w14:val="none"/>
        </w:rPr>
      </w:pP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Câu 1</w:t>
      </w:r>
      <w:r w:rsidR="008D67D5"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>6</w:t>
      </w:r>
      <w:r w:rsidRPr="00441FB1">
        <w:rPr>
          <w:rFonts w:ascii="Times New Roman" w:eastAsia="Arial" w:hAnsi="Times New Roman" w:cs="Times New Roman"/>
          <w:b/>
          <w:kern w:val="0"/>
          <w:sz w:val="26"/>
          <w:szCs w:val="26"/>
          <w:lang w:val="vi-VN"/>
          <w14:ligatures w14:val="none"/>
        </w:rPr>
        <w:t xml:space="preserve"> </w:t>
      </w:r>
      <w:r w:rsidRPr="00441FB1">
        <w:rPr>
          <w:rFonts w:ascii="Times New Roman" w:eastAsia="Arial" w:hAnsi="Times New Roman" w:cs="Times New Roman"/>
          <w:bCs/>
          <w:i/>
          <w:iCs/>
          <w:kern w:val="0"/>
          <w:sz w:val="26"/>
          <w:szCs w:val="26"/>
          <w:lang w:val="vi-VN"/>
          <w14:ligatures w14:val="none"/>
        </w:rPr>
        <w:t xml:space="preserve">(1,0 điểm) </w:t>
      </w:r>
      <w:r w:rsidR="00E4188E" w:rsidRPr="00441FB1">
        <w:rPr>
          <w:rFonts w:ascii="Times New Roman" w:eastAsia="Arial" w:hAnsi="Times New Roman" w:cs="Times New Roman"/>
          <w:bCs/>
          <w:kern w:val="0"/>
          <w:sz w:val="26"/>
          <w:szCs w:val="26"/>
          <w:lang w:val="vi-VN"/>
          <w14:ligatures w14:val="none"/>
        </w:rPr>
        <w:t>Cho</w:t>
      </w:r>
      <w:r w:rsidRPr="00441FB1">
        <w:rPr>
          <w:rFonts w:ascii="Times New Roman" w:eastAsia="Arial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="00E4188E" w:rsidRPr="00441FB1">
        <w:rPr>
          <w:rFonts w:ascii="Times New Roman" w:eastAsia="Arial" w:hAnsi="Times New Roman" w:cs="Times New Roman"/>
          <w:noProof/>
          <w:kern w:val="0"/>
          <w:position w:val="-26"/>
          <w:sz w:val="26"/>
          <w:szCs w:val="26"/>
          <w14:ligatures w14:val="none"/>
        </w:rPr>
        <w:object w:dxaOrig="3860" w:dyaOrig="680" w14:anchorId="77E992B2">
          <v:shape id="_x0000_i1059" type="#_x0000_t75" style="width:198.3pt;height:33.55pt" o:ole="">
            <v:imagedata r:id="rId77" o:title=""/>
          </v:shape>
          <o:OLEObject Type="Embed" ProgID="Equation.DSMT4" ShapeID="_x0000_i1059" DrawAspect="Content" ObjectID="_1777089390" r:id="rId78"/>
        </w:object>
      </w:r>
      <w:r w:rsidR="00E4188E" w:rsidRPr="00441FB1">
        <w:rPr>
          <w:rFonts w:ascii="Times New Roman" w:eastAsia="Arial" w:hAnsi="Times New Roman" w:cs="Times New Roman"/>
          <w:noProof/>
          <w:kern w:val="0"/>
          <w:sz w:val="26"/>
          <w:szCs w:val="26"/>
          <w:lang w:val="vi-VN"/>
          <w14:ligatures w14:val="none"/>
        </w:rPr>
        <w:t xml:space="preserve">. </w:t>
      </w:r>
      <w:r w:rsidR="009A2A95">
        <w:rPr>
          <w:rFonts w:ascii="Times New Roman" w:eastAsia="Arial" w:hAnsi="Times New Roman" w:cs="Times New Roman"/>
          <w:noProof/>
          <w:kern w:val="0"/>
          <w:sz w:val="26"/>
          <w:szCs w:val="26"/>
          <w14:ligatures w14:val="none"/>
        </w:rPr>
        <w:t>So sánh</w:t>
      </w:r>
      <w:r w:rsidR="00E4188E" w:rsidRPr="00441FB1">
        <w:rPr>
          <w:rFonts w:ascii="Times New Roman" w:eastAsia="Arial" w:hAnsi="Times New Roman" w:cs="Times New Roman"/>
          <w:noProof/>
          <w:kern w:val="0"/>
          <w:sz w:val="26"/>
          <w:szCs w:val="26"/>
          <w14:ligatures w14:val="none"/>
        </w:rPr>
        <w:t xml:space="preserve"> A </w:t>
      </w:r>
      <w:r w:rsidR="009A2A95">
        <w:rPr>
          <w:rFonts w:ascii="Times New Roman" w:eastAsia="Arial" w:hAnsi="Times New Roman" w:cs="Times New Roman"/>
          <w:noProof/>
          <w:kern w:val="0"/>
          <w:sz w:val="26"/>
          <w:szCs w:val="26"/>
          <w14:ligatures w14:val="none"/>
        </w:rPr>
        <w:t>với</w:t>
      </w:r>
      <w:r w:rsidR="00E4188E" w:rsidRPr="00441FB1">
        <w:rPr>
          <w:rFonts w:ascii="Times New Roman" w:eastAsia="Arial" w:hAnsi="Times New Roman" w:cs="Times New Roman"/>
          <w:noProof/>
          <w:kern w:val="0"/>
          <w:sz w:val="26"/>
          <w:szCs w:val="26"/>
          <w14:ligatures w14:val="none"/>
        </w:rPr>
        <w:t xml:space="preserve"> </w:t>
      </w:r>
      <w:r w:rsidR="00172339" w:rsidRPr="00172339">
        <w:rPr>
          <w:rFonts w:ascii="Times New Roman" w:eastAsia="Arial" w:hAnsi="Times New Roman" w:cs="Times New Roman"/>
          <w:noProof/>
          <w:kern w:val="0"/>
          <w:position w:val="-26"/>
          <w:sz w:val="26"/>
          <w:szCs w:val="26"/>
          <w14:ligatures w14:val="none"/>
        </w:rPr>
        <w:object w:dxaOrig="240" w:dyaOrig="680" w14:anchorId="3A41AE36">
          <v:shape id="_x0000_i1060" type="#_x0000_t75" style="width:12.2pt;height:33.55pt" o:ole="">
            <v:imagedata r:id="rId79" o:title=""/>
          </v:shape>
          <o:OLEObject Type="Embed" ProgID="Equation.DSMT4" ShapeID="_x0000_i1060" DrawAspect="Content" ObjectID="_1777089391" r:id="rId80"/>
        </w:object>
      </w:r>
      <w:r w:rsidR="009A2A95">
        <w:rPr>
          <w:rFonts w:ascii="Times New Roman" w:eastAsia="Arial" w:hAnsi="Times New Roman" w:cs="Times New Roman"/>
          <w:noProof/>
          <w:kern w:val="0"/>
          <w:sz w:val="26"/>
          <w:szCs w:val="26"/>
          <w14:ligatures w14:val="none"/>
        </w:rPr>
        <w:t>.</w:t>
      </w:r>
    </w:p>
    <w:p w14:paraId="575BC47A" w14:textId="06DE24B8" w:rsidR="007273E1" w:rsidRDefault="007273E1" w:rsidP="007273E1">
      <w:pPr>
        <w:widowControl w:val="0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iCs/>
          <w:sz w:val="26"/>
          <w:szCs w:val="26"/>
        </w:rPr>
      </w:pPr>
      <w:r w:rsidRPr="007273E1">
        <w:rPr>
          <w:rFonts w:ascii="Times New Roman" w:eastAsia="Times New Roman" w:hAnsi="Times New Roman" w:cs="Times New Roman"/>
          <w:iCs/>
          <w:sz w:val="26"/>
          <w:szCs w:val="26"/>
        </w:rPr>
        <w:t>--- Hết ---</w:t>
      </w:r>
    </w:p>
    <w:p w14:paraId="3710CB73" w14:textId="77777777" w:rsidR="007273E1" w:rsidRPr="007273E1" w:rsidRDefault="007273E1" w:rsidP="007273E1">
      <w:pPr>
        <w:widowControl w:val="0"/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iCs/>
          <w:sz w:val="26"/>
          <w:szCs w:val="26"/>
        </w:rPr>
      </w:pPr>
    </w:p>
    <w:p w14:paraId="3A257B24" w14:textId="31C11552" w:rsidR="00030ED8" w:rsidRPr="00441FB1" w:rsidRDefault="00030ED8" w:rsidP="007273E1">
      <w:pPr>
        <w:widowControl w:val="0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sz w:val="26"/>
          <w:szCs w:val="26"/>
          <w:lang w:val="vi-VN"/>
        </w:rPr>
      </w:pPr>
      <w:r w:rsidRPr="00441FB1">
        <w:rPr>
          <w:rFonts w:ascii="Times New Roman" w:eastAsia="Times New Roman" w:hAnsi="Times New Roman" w:cs="Times New Roman"/>
          <w:i/>
          <w:sz w:val="26"/>
          <w:szCs w:val="26"/>
          <w:u w:val="single"/>
          <w:lang w:val="vi-VN"/>
        </w:rPr>
        <w:t>Ghi chú</w:t>
      </w:r>
      <w:r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: </w:t>
      </w:r>
      <w:r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ab/>
        <w:t>- Học sinh làm bài vào giấy bài làm.</w:t>
      </w:r>
    </w:p>
    <w:p w14:paraId="0BA2C42F" w14:textId="61C5D4E8" w:rsidR="008D2244" w:rsidRPr="00441FB1" w:rsidRDefault="00030ED8" w:rsidP="007273E1">
      <w:pPr>
        <w:spacing w:after="0" w:line="240" w:lineRule="auto"/>
        <w:ind w:left="720"/>
        <w:rPr>
          <w:rFonts w:ascii="Times New Roman" w:hAnsi="Times New Roman" w:cs="Times New Roman"/>
          <w:lang w:val="vi-VN"/>
        </w:rPr>
      </w:pPr>
      <w:r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                     -</w:t>
      </w:r>
      <w:r w:rsidR="00844A8C"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</w:t>
      </w:r>
      <w:r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Giám thị coi thi không giải thích gì thêm</w:t>
      </w:r>
      <w:r w:rsidR="00F94E9B" w:rsidRPr="00441FB1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.</w:t>
      </w:r>
    </w:p>
    <w:sectPr w:rsidR="008D2244" w:rsidRPr="00441FB1" w:rsidSect="003C1FF6">
      <w:headerReference w:type="default" r:id="rId81"/>
      <w:pgSz w:w="11907" w:h="16840" w:code="9"/>
      <w:pgMar w:top="1134" w:right="1134" w:bottom="1134" w:left="1701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CD34CC" w14:textId="77777777" w:rsidR="002736DC" w:rsidRDefault="002736DC">
      <w:pPr>
        <w:spacing w:after="0" w:line="240" w:lineRule="auto"/>
      </w:pPr>
      <w:r>
        <w:separator/>
      </w:r>
    </w:p>
  </w:endnote>
  <w:endnote w:type="continuationSeparator" w:id="0">
    <w:p w14:paraId="614398F6" w14:textId="77777777" w:rsidR="002736DC" w:rsidRDefault="002736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A9A5A7" w14:textId="77777777" w:rsidR="002736DC" w:rsidRDefault="002736DC">
      <w:pPr>
        <w:spacing w:after="0" w:line="240" w:lineRule="auto"/>
      </w:pPr>
      <w:r>
        <w:separator/>
      </w:r>
    </w:p>
  </w:footnote>
  <w:footnote w:type="continuationSeparator" w:id="0">
    <w:p w14:paraId="59AF85A6" w14:textId="77777777" w:rsidR="002736DC" w:rsidRDefault="002736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E14D01" w14:textId="77777777" w:rsidR="002A2ABE" w:rsidRDefault="00000000">
    <w:pPr>
      <w:pStyle w:val="Header"/>
      <w:jc w:val="center"/>
    </w:pPr>
  </w:p>
  <w:p w14:paraId="5B53DD97" w14:textId="77777777" w:rsidR="002A2ABE" w:rsidRDefault="000000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312A0"/>
    <w:multiLevelType w:val="hybridMultilevel"/>
    <w:tmpl w:val="34DA20FE"/>
    <w:lvl w:ilvl="0" w:tplc="F54284E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D4D94"/>
    <w:multiLevelType w:val="hybridMultilevel"/>
    <w:tmpl w:val="8DB6EC26"/>
    <w:lvl w:ilvl="0" w:tplc="30101F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A64EA3"/>
    <w:multiLevelType w:val="hybridMultilevel"/>
    <w:tmpl w:val="16E23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4052D0"/>
    <w:multiLevelType w:val="hybridMultilevel"/>
    <w:tmpl w:val="60507056"/>
    <w:lvl w:ilvl="0" w:tplc="79BC9F3C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 w15:restartNumberingAfterBreak="0">
    <w:nsid w:val="26F2529A"/>
    <w:multiLevelType w:val="hybridMultilevel"/>
    <w:tmpl w:val="082490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C7B25E0"/>
    <w:multiLevelType w:val="hybridMultilevel"/>
    <w:tmpl w:val="463CC804"/>
    <w:lvl w:ilvl="0" w:tplc="1D2691B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D93E38"/>
    <w:multiLevelType w:val="hybridMultilevel"/>
    <w:tmpl w:val="A94A212A"/>
    <w:lvl w:ilvl="0" w:tplc="7B12E20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961BF5"/>
    <w:multiLevelType w:val="hybridMultilevel"/>
    <w:tmpl w:val="1AD82CE2"/>
    <w:lvl w:ilvl="0" w:tplc="F1445464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 w15:restartNumberingAfterBreak="0">
    <w:nsid w:val="5F934F38"/>
    <w:multiLevelType w:val="hybridMultilevel"/>
    <w:tmpl w:val="616A76D2"/>
    <w:lvl w:ilvl="0" w:tplc="8A00B60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29B14A7"/>
    <w:multiLevelType w:val="hybridMultilevel"/>
    <w:tmpl w:val="993AB2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091D36"/>
    <w:multiLevelType w:val="hybridMultilevel"/>
    <w:tmpl w:val="8AF8D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423A48"/>
    <w:multiLevelType w:val="hybridMultilevel"/>
    <w:tmpl w:val="322C205A"/>
    <w:lvl w:ilvl="0" w:tplc="0584F1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059983362">
    <w:abstractNumId w:val="2"/>
  </w:num>
  <w:num w:numId="2" w16cid:durableId="1476145561">
    <w:abstractNumId w:val="1"/>
  </w:num>
  <w:num w:numId="3" w16cid:durableId="181747574">
    <w:abstractNumId w:val="3"/>
  </w:num>
  <w:num w:numId="4" w16cid:durableId="1475219174">
    <w:abstractNumId w:val="9"/>
  </w:num>
  <w:num w:numId="5" w16cid:durableId="820538835">
    <w:abstractNumId w:val="4"/>
  </w:num>
  <w:num w:numId="6" w16cid:durableId="1951161216">
    <w:abstractNumId w:val="6"/>
  </w:num>
  <w:num w:numId="7" w16cid:durableId="381563636">
    <w:abstractNumId w:val="8"/>
  </w:num>
  <w:num w:numId="8" w16cid:durableId="2121141026">
    <w:abstractNumId w:val="7"/>
  </w:num>
  <w:num w:numId="9" w16cid:durableId="1091853748">
    <w:abstractNumId w:val="5"/>
  </w:num>
  <w:num w:numId="10" w16cid:durableId="270552511">
    <w:abstractNumId w:val="0"/>
  </w:num>
  <w:num w:numId="11" w16cid:durableId="1851142664">
    <w:abstractNumId w:val="11"/>
  </w:num>
  <w:num w:numId="12" w16cid:durableId="158344326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0A51"/>
    <w:rsid w:val="00007B05"/>
    <w:rsid w:val="00030ED8"/>
    <w:rsid w:val="00045345"/>
    <w:rsid w:val="00162608"/>
    <w:rsid w:val="00172339"/>
    <w:rsid w:val="00211BEE"/>
    <w:rsid w:val="0024731C"/>
    <w:rsid w:val="002736DC"/>
    <w:rsid w:val="002A02D5"/>
    <w:rsid w:val="003C1FF6"/>
    <w:rsid w:val="004374D0"/>
    <w:rsid w:val="00441FB1"/>
    <w:rsid w:val="0050768E"/>
    <w:rsid w:val="0052489B"/>
    <w:rsid w:val="005908F1"/>
    <w:rsid w:val="005F1626"/>
    <w:rsid w:val="007137F1"/>
    <w:rsid w:val="007273E1"/>
    <w:rsid w:val="007842A1"/>
    <w:rsid w:val="0078667A"/>
    <w:rsid w:val="00844A8C"/>
    <w:rsid w:val="00860FD6"/>
    <w:rsid w:val="008D2244"/>
    <w:rsid w:val="008D67D5"/>
    <w:rsid w:val="008D762B"/>
    <w:rsid w:val="00900E4E"/>
    <w:rsid w:val="00906CFB"/>
    <w:rsid w:val="00913199"/>
    <w:rsid w:val="009A2A95"/>
    <w:rsid w:val="009C683C"/>
    <w:rsid w:val="009D4051"/>
    <w:rsid w:val="009F0AEC"/>
    <w:rsid w:val="00A367C5"/>
    <w:rsid w:val="00A635DD"/>
    <w:rsid w:val="00A6734E"/>
    <w:rsid w:val="00AC2656"/>
    <w:rsid w:val="00AF4E07"/>
    <w:rsid w:val="00B778D4"/>
    <w:rsid w:val="00BE6BB2"/>
    <w:rsid w:val="00C32E4B"/>
    <w:rsid w:val="00D60F46"/>
    <w:rsid w:val="00E30A51"/>
    <w:rsid w:val="00E4188E"/>
    <w:rsid w:val="00E41990"/>
    <w:rsid w:val="00EE032C"/>
    <w:rsid w:val="00F03798"/>
    <w:rsid w:val="00F12BF4"/>
    <w:rsid w:val="00F55CD3"/>
    <w:rsid w:val="00F93496"/>
    <w:rsid w:val="00F94E9B"/>
    <w:rsid w:val="00FA78FE"/>
    <w:rsid w:val="00FD590D"/>
    <w:rsid w:val="00FE3033"/>
    <w:rsid w:val="00FF3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3B0ECA"/>
  <w15:chartTrackingRefBased/>
  <w15:docId w15:val="{3773F0EB-95B6-43E0-B15C-4205D86FB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30A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0A51"/>
  </w:style>
  <w:style w:type="paragraph" w:styleId="ListParagraph">
    <w:name w:val="List Paragraph"/>
    <w:basedOn w:val="Normal"/>
    <w:uiPriority w:val="34"/>
    <w:qFormat/>
    <w:rsid w:val="00E30A51"/>
    <w:pPr>
      <w:ind w:left="720"/>
      <w:contextualSpacing/>
    </w:pPr>
  </w:style>
  <w:style w:type="table" w:styleId="TableGrid">
    <w:name w:val="Table Grid"/>
    <w:basedOn w:val="TableNormal"/>
    <w:uiPriority w:val="39"/>
    <w:rsid w:val="00906C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E30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902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png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2</Pages>
  <Words>474</Words>
  <Characters>2703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24T08:13:00Z</dcterms:created>
  <dcterms:modified xsi:type="dcterms:W3CDTF">2024-05-13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